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r w:rsidRPr="009C26A1">
        <w:t xml:space="preserve">Thaieasyelec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r w:rsidR="007E1E9B" w:rsidRPr="009C26A1">
        <w:t>toute</w:t>
      </w:r>
      <w:r w:rsidRPr="009C26A1">
        <w:t xml:space="preserve"> l’équipe de Thaieasyelec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014AAA">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014AAA">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014AAA">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014AAA"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014AAA" w:rsidP="003315B0">
      <w:pPr>
        <w:pStyle w:val="Tabledesillustrations"/>
        <w:rPr>
          <w:noProof/>
          <w:lang w:eastAsia="fr-CA"/>
        </w:rPr>
      </w:pPr>
      <w:r w:rsidRPr="00014AAA">
        <w:rPr>
          <w:b/>
          <w:bCs/>
        </w:rPr>
        <w:fldChar w:fldCharType="begin"/>
      </w:r>
      <w:r w:rsidR="006C62D0" w:rsidRPr="009C26A1">
        <w:rPr>
          <w:b/>
          <w:bCs/>
        </w:rPr>
        <w:instrText xml:space="preserve"> TOC \h \z \c "Tableau" </w:instrText>
      </w:r>
      <w:r w:rsidRPr="00014AAA">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014AAA"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014AAA" w:rsidP="004B54FC">
      <w:pPr>
        <w:pStyle w:val="Tabledesillustrations"/>
        <w:rPr>
          <w:noProof/>
        </w:rPr>
      </w:pPr>
      <w:r w:rsidRPr="00014AAA">
        <w:fldChar w:fldCharType="begin"/>
      </w:r>
      <w:r w:rsidR="00D5726E" w:rsidRPr="009C26A1">
        <w:instrText xml:space="preserve"> TOC \h \z \c "Figure" </w:instrText>
      </w:r>
      <w:r w:rsidRPr="00014AAA">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014AAA"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39282A" w:rsidRPr="000D5950" w:rsidRDefault="0039282A" w:rsidP="0039282A">
      <w:r>
        <w:t>Vue de haut niveau, le système répondant aux besoins d’écrit plus haut ressemble à ceci.</w:t>
      </w:r>
    </w:p>
    <w:p w:rsidR="0039282A" w:rsidRDefault="0039282A" w:rsidP="0039282A">
      <w:r w:rsidRPr="000D5950">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Titre2"/>
      </w:pPr>
      <w:r>
        <w:lastRenderedPageBreak/>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Lgende"/>
        <w:keepNext/>
        <w:jc w:val="center"/>
      </w:pPr>
      <w:r>
        <w:t xml:space="preserve">Table </w:t>
      </w:r>
      <w:fldSimple w:instr=" SEQ Table \* ARABIC ">
        <w:r w:rsidR="00927F88">
          <w:rPr>
            <w:noProof/>
          </w:rPr>
          <w:t>1</w:t>
        </w:r>
      </w:fldSimple>
      <w:r>
        <w:t xml:space="preserve"> - Lise de contraintes</w:t>
      </w:r>
    </w:p>
    <w:tbl>
      <w:tblPr>
        <w:tblStyle w:val="Grilledutableau"/>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sid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t>ium</w:t>
      </w:r>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Titre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Lgende"/>
        <w:keepNext/>
        <w:jc w:val="center"/>
      </w:pPr>
      <w:r>
        <w:t xml:space="preserve">Table </w:t>
      </w:r>
      <w:fldSimple w:instr=" SEQ Table \* ARABIC ">
        <w:r w:rsidR="00927F88">
          <w:rPr>
            <w:noProof/>
          </w:rPr>
          <w:t>2</w:t>
        </w:r>
      </w:fldSimple>
      <w:r>
        <w:t xml:space="preserve"> - Caractéristique du Super Nintendo</w:t>
      </w:r>
    </w:p>
    <w:tbl>
      <w:tblPr>
        <w:tblStyle w:val="Grilledutableau"/>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Lgende"/>
        <w:keepNext/>
        <w:jc w:val="center"/>
      </w:pPr>
      <w:r>
        <w:t xml:space="preserve">Table </w:t>
      </w:r>
      <w:fldSimple w:instr=" SEQ Table \* ARABIC ">
        <w:r>
          <w:rPr>
            <w:noProof/>
          </w:rPr>
          <w:t>3</w:t>
        </w:r>
      </w:fldSimple>
      <w:r>
        <w:t xml:space="preserve"> - Caractéristique de la console du projet</w:t>
      </w:r>
    </w:p>
    <w:tbl>
      <w:tblPr>
        <w:tblStyle w:val="Grilledutableau"/>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lastRenderedPageBreak/>
              <w:t>Nombre de couches d’affichage</w:t>
            </w:r>
          </w:p>
        </w:tc>
        <w:tc>
          <w:tcPr>
            <w:tcW w:w="4599" w:type="dxa"/>
          </w:tcPr>
          <w:p w:rsidR="00927F88" w:rsidRDefault="00927F88" w:rsidP="009F6707">
            <w:r>
              <w:t>2</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195481"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lastRenderedPageBreak/>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195482"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195483"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195484" r:id="rId30"/>
        </w:object>
      </w:r>
    </w:p>
    <w:p w:rsidR="00C01899" w:rsidRDefault="00161FF1" w:rsidP="00551E08">
      <w:r>
        <w:lastRenderedPageBreak/>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Titre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195485" r:id="rId32"/>
        </w:object>
      </w:r>
      <w:r>
        <w:t xml:space="preserve">transfert par seconds en moyenne comme calculé à la section « Calculs préliminaires ». Pour pouvoir offrir le support du moteur de 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w:t>
      </w:r>
      <w:r>
        <w:lastRenderedPageBreak/>
        <w:t>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 xml:space="preserve">Pour cette mémoire externe, nous avons le choix entre le type DRAM et SRAM. La mémoire de type DRAM est souvent moins dispendieuse mais est volatile et doit donc être rafraîchie </w:t>
      </w:r>
      <w:r>
        <w:lastRenderedPageBreak/>
        <w:t>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Lgende"/>
        <w:keepNext/>
        <w:jc w:val="center"/>
      </w:pPr>
      <w:r>
        <w:t xml:space="preserve">Table </w:t>
      </w:r>
      <w:fldSimple w:instr=" SEQ Table \* ARABIC ">
        <w:r>
          <w:rPr>
            <w:noProof/>
          </w:rPr>
          <w:t>4</w:t>
        </w:r>
      </w:fldSimple>
      <w:r>
        <w:t xml:space="preserve"> - Barèmes des choix matériel</w:t>
      </w:r>
    </w:p>
    <w:tbl>
      <w:tblPr>
        <w:tblStyle w:val="Grilledutableau"/>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t>Fréquence du microcontrolleur</w:t>
            </w:r>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lastRenderedPageBreak/>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4552DC" w:rsidRPr="00FD3716" w:rsidRDefault="004552DC" w:rsidP="004552DC"/>
    <w:p w:rsidR="004552DC" w:rsidRDefault="004552DC" w:rsidP="004552DC">
      <w:pPr>
        <w:pStyle w:val="Titre2"/>
      </w:pPr>
      <w:r>
        <w:t>Évaluation des solutions possibles</w:t>
      </w:r>
    </w:p>
    <w:p w:rsidR="004552DC" w:rsidRDefault="004552DC" w:rsidP="004552DC">
      <w:r>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BE73AF" w:rsidTr="00D225B1">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BE73AF" w:rsidRDefault="004552DC" w:rsidP="00D225B1">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BE73AF" w:rsidRDefault="004552DC" w:rsidP="00D225B1">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lastRenderedPageBreak/>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4552DC" w:rsidRPr="00BE73AF" w:rsidTr="00D225B1">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D225B1">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processeur graphiqu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Le beagleboard contient déjà la sortie audio/vidéo donc possiblement pas de développement matériel.</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D225B1">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4552DC" w:rsidRPr="00BE73AF" w:rsidTr="00D225B1">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D225B1">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D225B1">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552DC" w:rsidRDefault="004552DC" w:rsidP="004552DC"/>
    <w:p w:rsidR="004552DC" w:rsidRDefault="004552DC" w:rsidP="004552DC"/>
    <w:p w:rsidR="004552DC" w:rsidRDefault="004552DC" w:rsidP="004552DC">
      <w:r>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EF0A19" w:rsidTr="00D225B1">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EF0A19" w:rsidRDefault="004552DC" w:rsidP="00D225B1">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EF0A19" w:rsidRDefault="004552DC" w:rsidP="00D225B1">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Paramètres</w:t>
            </w:r>
          </w:p>
        </w:tc>
      </w:tr>
      <w:tr w:rsidR="004552DC" w:rsidRPr="00EF0A19" w:rsidTr="00D225B1">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D225B1">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00cycle/64ms = 16us/cycle</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D225B1">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3,74 CAD</w:t>
            </w:r>
          </w:p>
        </w:tc>
      </w:tr>
      <w:tr w:rsidR="004552DC" w:rsidRPr="00EF0A19" w:rsidTr="00D225B1">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r w:rsidR="004552DC" w:rsidRPr="00EF0A19" w:rsidTr="00D225B1">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EF0A19" w:rsidRDefault="004552DC" w:rsidP="00D225B1">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D225B1">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5,76 CAD</w:t>
            </w:r>
          </w:p>
        </w:tc>
      </w:tr>
      <w:tr w:rsidR="004552DC" w:rsidRPr="00EF0A19" w:rsidTr="00D225B1">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TSOP</w:t>
            </w:r>
          </w:p>
        </w:tc>
      </w:tr>
      <w:tr w:rsidR="004552DC" w:rsidRPr="00EF0A19" w:rsidTr="00D225B1">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D225B1">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167MHz max</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Tension : 3,3V</w:t>
            </w:r>
          </w:p>
        </w:tc>
      </w:tr>
      <w:tr w:rsidR="004552DC" w:rsidRPr="00EF0A19" w:rsidTr="00D225B1">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4,62 CAD</w:t>
            </w:r>
          </w:p>
        </w:tc>
      </w:tr>
      <w:tr w:rsidR="004552DC" w:rsidRPr="00EF0A19" w:rsidTr="00D225B1">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D225B1">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D225B1">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bl>
    <w:p w:rsidR="004552DC" w:rsidRDefault="004552DC" w:rsidP="004552DC"/>
    <w:p w:rsidR="004552DC" w:rsidRDefault="004552DC" w:rsidP="004552DC">
      <w:r>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Default="004552DC" w:rsidP="004552DC"/>
    <w:p w:rsidR="004552DC" w:rsidRDefault="004552DC" w:rsidP="004552DC">
      <w:r>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Default="004552DC" w:rsidP="004552DC"/>
    <w:p w:rsidR="004552DC" w:rsidRDefault="004552DC" w:rsidP="004552DC">
      <w:r>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Default="004552DC" w:rsidP="004552DC"/>
    <w:p w:rsidR="004552DC" w:rsidRDefault="004552DC" w:rsidP="004552DC">
      <w:r>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Default="004552DC" w:rsidP="004552DC"/>
    <w:p w:rsidR="004552DC" w:rsidRDefault="004552DC" w:rsidP="004552DC">
      <w:r>
        <w:t>Finalement, le choix de la sortie audio se fera entre, une sortie analogique provenant du microcontrôleur si elle est disponible ou encore en utilisant une sortie I</w:t>
      </w:r>
      <w:r w:rsidRPr="0017786E">
        <w:rPr>
          <w:vertAlign w:val="superscript"/>
        </w:rPr>
        <w:t>2</w:t>
      </w:r>
      <w:r>
        <w:t xml:space="preserve">S pour communiquer </w:t>
      </w:r>
      <w:r>
        <w:lastRenderedPageBreak/>
        <w:t xml:space="preserve">avec un convertisseur numérique analogique externe. La disponibilité d’un de ces deux périphériques influera donc sur le choix du microcontrôleur à utiliser. </w:t>
      </w:r>
    </w:p>
    <w:p w:rsidR="004552DC" w:rsidRPr="00002DAA" w:rsidRDefault="004552DC" w:rsidP="004552DC"/>
    <w:p w:rsidR="004552DC" w:rsidRPr="009838FD" w:rsidRDefault="004552DC" w:rsidP="004552DC">
      <w:pPr>
        <w:pStyle w:val="Titre2"/>
      </w:pPr>
      <w:r>
        <w:t>Prise de décision en fonction des barèmes établis</w:t>
      </w:r>
    </w:p>
    <w:p w:rsidR="004552DC" w:rsidRDefault="004552DC" w:rsidP="004552DC">
      <w:r>
        <w:t xml:space="preserve">Après avoir établis une liste de choix possible en fonction des barèmes établis, vient maintenant le temps de faire la sélection des composantes nécessaire à la réalisation du projet. </w:t>
      </w:r>
    </w:p>
    <w:p w:rsidR="004552DC" w:rsidRDefault="004552DC" w:rsidP="004552DC"/>
    <w:p w:rsidR="004552DC" w:rsidRDefault="004552DC" w:rsidP="004552DC">
      <w:r>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DD473E">
        <w:rPr>
          <w:vertAlign w:val="superscript"/>
        </w:rPr>
        <w:t>2</w:t>
      </w:r>
      <w:r>
        <w:t>S qui pourront être utilisés pour générer notre signal audio en sortie.</w:t>
      </w:r>
    </w:p>
    <w:p w:rsidR="004552DC" w:rsidRDefault="004552DC" w:rsidP="004552DC"/>
    <w:p w:rsidR="004552DC" w:rsidRDefault="004552DC" w:rsidP="004552DC">
      <w:r>
        <w:t>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Default="004552DC" w:rsidP="004552DC"/>
    <w:p w:rsidR="004552DC" w:rsidRDefault="004552DC" w:rsidP="004552DC">
      <w:r>
        <w:lastRenderedPageBreak/>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Default="004552DC" w:rsidP="004552DC"/>
    <w:p w:rsidR="004552DC" w:rsidRDefault="004552DC" w:rsidP="004552DC">
      <w:r>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Default="004552DC" w:rsidP="004552DC"/>
    <w:p w:rsidR="004552DC" w:rsidRDefault="004552DC" w:rsidP="004552DC">
      <w:r>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DD473E">
        <w:rPr>
          <w:vertAlign w:val="superscript"/>
        </w:rPr>
        <w:t>2</w:t>
      </w:r>
      <w:r>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Default="004552DC" w:rsidP="004552DC"/>
    <w:p w:rsidR="004552DC" w:rsidRDefault="004552DC" w:rsidP="004552DC">
      <w:r>
        <w:t>Prenons  maintenant le temps de nous arrêter afin de faire une liste récapitulative des composants utilisés dans la conception matérielle. Nous aurons ainsi une idée du prix de fabrication de notre prototype.</w:t>
      </w:r>
    </w:p>
    <w:p w:rsidR="004552D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802104" w:rsidTr="00D225B1">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Commentaires</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OT459 package</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32Mbits, CAS=2</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MT</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mm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lastRenderedPageBreak/>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CSM-7X footprint, 11.4x4.8mm</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OIC-16pins, 3.9mm width, 5V</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futurlec?</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0/sq. inch</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BatchPCB</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R2R</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DAC interne au LPC2478</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witching regulator 5V 3A (D2PAK)</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Régulateur 3.3V 1A, TO-252 package</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ingle port</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D225B1">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D225B1">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bl>
    <w:p w:rsidR="004552DC" w:rsidRDefault="004552DC" w:rsidP="004552DC"/>
    <w:p w:rsidR="004552DC" w:rsidRDefault="004552DC" w:rsidP="004552DC">
      <w:r>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t>Par contre, u</w:t>
      </w:r>
      <w:r>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Default="004552DC" w:rsidP="004552DC"/>
    <w:p w:rsidR="004552DC" w:rsidRDefault="004552DC" w:rsidP="004552DC">
      <w:r>
        <w:t>Notons finalement que la conception des circuits d’alimentation, de communication RS232, de communication avec une carte mémoire SD et</w:t>
      </w:r>
      <w:r w:rsidR="00512CD3">
        <w:t xml:space="preserve"> de protection du</w:t>
      </w:r>
      <w:r>
        <w:t xml:space="preserve"> canal USB n’a pas été faite durant le projet et est strictement basée sur le schéma de la plaquette de développement BLUESCREEN SUN7 de la compagnie ThaiEasyElec.</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081534" w:rsidP="007C3178">
      <w:pPr>
        <w:pStyle w:val="Titre2"/>
      </w:pPr>
      <w:r>
        <w:t>Conception du périphérique de sortie vidéo</w:t>
      </w:r>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2" w:name="_Toc185065396"/>
      <w:r w:rsidR="008E4895">
        <w:t>architecture logiciel</w:t>
      </w:r>
      <w:bookmarkEnd w:id="12"/>
    </w:p>
    <w:p w:rsidR="00BB69F2" w:rsidRPr="009C26A1" w:rsidRDefault="00BB69F2" w:rsidP="007C3178">
      <w:pPr>
        <w:pStyle w:val="Titre2"/>
      </w:pPr>
      <w:bookmarkStart w:id="13" w:name="_Toc185065397"/>
      <w:r w:rsidRPr="009C26A1">
        <w:t>&lt;Titre&gt;</w:t>
      </w:r>
      <w:bookmarkEnd w:id="13"/>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34"/>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4" w:name="_Toc185065398"/>
      <w:r w:rsidR="008E4895">
        <w:t>réalisation</w:t>
      </w:r>
      <w:bookmarkEnd w:id="14"/>
      <w:r w:rsidR="008E4895">
        <w:t xml:space="preserve"> matériel</w:t>
      </w:r>
    </w:p>
    <w:p w:rsidR="00BB19D5" w:rsidRPr="009C26A1" w:rsidRDefault="00BB19D5" w:rsidP="007C3178">
      <w:pPr>
        <w:pStyle w:val="Titre2"/>
      </w:pPr>
      <w:bookmarkStart w:id="15" w:name="_Toc185065399"/>
      <w:r w:rsidRPr="009C26A1">
        <w:t>&lt;</w:t>
      </w:r>
      <w:r w:rsidR="00BB0840" w:rsidRPr="009C26A1">
        <w:t>T</w:t>
      </w:r>
      <w:r w:rsidRPr="009C26A1">
        <w:t>itre&gt;</w:t>
      </w:r>
      <w:bookmarkEnd w:id="15"/>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6" w:name="_Toc185065400"/>
      <w:r w:rsidR="008E4895">
        <w:t>Réalisation logiciel</w:t>
      </w:r>
      <w:bookmarkEnd w:id="16"/>
    </w:p>
    <w:p w:rsidR="00BB69F2" w:rsidRPr="009C26A1" w:rsidRDefault="00BB69F2" w:rsidP="007C3178">
      <w:pPr>
        <w:pStyle w:val="Titre2"/>
      </w:pPr>
      <w:bookmarkStart w:id="17" w:name="_Toc185065401"/>
      <w:r w:rsidRPr="009C26A1">
        <w:t>&lt;Titre&gt;</w:t>
      </w:r>
      <w:bookmarkEnd w:id="17"/>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8" w:name="_Toc185065402"/>
      <w:r w:rsidR="00BB69F2" w:rsidRPr="009C26A1">
        <w:t>&lt;</w:t>
      </w:r>
      <w:r w:rsidR="00A860A5" w:rsidRPr="009C26A1">
        <w:t>t</w:t>
      </w:r>
      <w:r w:rsidR="002B600F" w:rsidRPr="009C26A1">
        <w:t>itre</w:t>
      </w:r>
      <w:r w:rsidR="00BB69F2" w:rsidRPr="009C26A1">
        <w:t>&gt;</w:t>
      </w:r>
      <w:bookmarkEnd w:id="18"/>
    </w:p>
    <w:p w:rsidR="00BB69F2" w:rsidRPr="009C26A1" w:rsidRDefault="00BB69F2" w:rsidP="007C3178">
      <w:pPr>
        <w:pStyle w:val="Titre2"/>
      </w:pPr>
      <w:bookmarkStart w:id="19" w:name="_Toc185065403"/>
      <w:r w:rsidRPr="009C26A1">
        <w:t>&lt;Titre&gt;</w:t>
      </w:r>
      <w:bookmarkEnd w:id="19"/>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5"/>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0" w:name="_Toc185065404"/>
      <w:r w:rsidR="00BB69F2" w:rsidRPr="009C26A1">
        <w:t>&lt;</w:t>
      </w:r>
      <w:r w:rsidR="002B600F" w:rsidRPr="009C26A1">
        <w:t>titre</w:t>
      </w:r>
      <w:r w:rsidR="00BB69F2" w:rsidRPr="009C26A1">
        <w:t>&gt;</w:t>
      </w:r>
      <w:bookmarkEnd w:id="20"/>
    </w:p>
    <w:p w:rsidR="00BB69F2" w:rsidRPr="009C26A1" w:rsidRDefault="00BB69F2" w:rsidP="007C3178">
      <w:pPr>
        <w:pStyle w:val="Titre2"/>
      </w:pPr>
      <w:bookmarkStart w:id="21" w:name="_Toc185065405"/>
      <w:r w:rsidRPr="009C26A1">
        <w:t>&lt;Titre&gt;</w:t>
      </w:r>
      <w:bookmarkEnd w:id="21"/>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6"/>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2" w:name="_Toc185065406"/>
      <w:r w:rsidRPr="009C26A1">
        <w:t>&lt;</w:t>
      </w:r>
      <w:r w:rsidR="002B600F" w:rsidRPr="009C26A1">
        <w:t>titre</w:t>
      </w:r>
      <w:r w:rsidRPr="009C26A1">
        <w:t>&gt;</w:t>
      </w:r>
      <w:bookmarkEnd w:id="22"/>
    </w:p>
    <w:p w:rsidR="00BB0840" w:rsidRPr="009C26A1" w:rsidRDefault="00BB0840" w:rsidP="007C3178">
      <w:pPr>
        <w:pStyle w:val="Titre2"/>
      </w:pPr>
      <w:bookmarkStart w:id="23" w:name="_Toc185065407"/>
      <w:r w:rsidRPr="009C26A1">
        <w:t>&lt;Titre&gt;</w:t>
      </w:r>
      <w:bookmarkEnd w:id="23"/>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37"/>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4" w:name="_Toc185065408"/>
      <w:r w:rsidR="00735935" w:rsidRPr="009C26A1">
        <w:t>&lt;</w:t>
      </w:r>
      <w:r w:rsidR="002B600F" w:rsidRPr="009C26A1">
        <w:t>titre</w:t>
      </w:r>
      <w:r w:rsidR="00735935" w:rsidRPr="009C26A1">
        <w:t>&gt;</w:t>
      </w:r>
      <w:bookmarkEnd w:id="24"/>
    </w:p>
    <w:p w:rsidR="00735935" w:rsidRPr="009C26A1" w:rsidRDefault="00735935" w:rsidP="007C3178">
      <w:pPr>
        <w:pStyle w:val="Titre2"/>
      </w:pPr>
      <w:bookmarkStart w:id="25" w:name="_Toc185065409"/>
      <w:r w:rsidRPr="009C26A1">
        <w:t>&lt;Titre&gt;</w:t>
      </w:r>
      <w:bookmarkEnd w:id="25"/>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6" w:name="_Toc185065410"/>
      <w:r w:rsidRPr="009C26A1">
        <w:lastRenderedPageBreak/>
        <w:t>CONCLUSION</w:t>
      </w:r>
      <w:bookmarkEnd w:id="26"/>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7" w:name="_Toc185065411"/>
      <w:r w:rsidRPr="009C26A1">
        <w:lastRenderedPageBreak/>
        <w:t>RECOMMANDATIONS</w:t>
      </w:r>
      <w:r w:rsidR="00491C01" w:rsidRPr="009C26A1">
        <w:t xml:space="preserve"> &lt;S’il y a lieu&gt;</w:t>
      </w:r>
      <w:bookmarkEnd w:id="27"/>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40"/>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8" w:name="_Toc185065412"/>
      <w:r w:rsidR="007B47E0" w:rsidRPr="009C26A1">
        <w:t>&lt;</w:t>
      </w:r>
      <w:r w:rsidR="002B600F" w:rsidRPr="009C26A1">
        <w:t>titre</w:t>
      </w:r>
      <w:r w:rsidR="007B47E0" w:rsidRPr="009C26A1">
        <w:t>&gt;</w:t>
      </w:r>
      <w:bookmarkEnd w:id="28"/>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41"/>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29" w:name="_Toc185065413"/>
      <w:r w:rsidR="007B47E0" w:rsidRPr="009C26A1">
        <w:t>&lt;</w:t>
      </w:r>
      <w:r w:rsidR="002B600F" w:rsidRPr="009C26A1">
        <w:t>titre</w:t>
      </w:r>
      <w:r w:rsidR="007B47E0" w:rsidRPr="009C26A1">
        <w:t>&gt;</w:t>
      </w:r>
      <w:bookmarkEnd w:id="29"/>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0" w:name="_Toc185065414"/>
      <w:r w:rsidR="007B47E0" w:rsidRPr="009C26A1">
        <w:t>&lt;</w:t>
      </w:r>
      <w:r w:rsidR="002B600F" w:rsidRPr="009C26A1">
        <w:t>titre</w:t>
      </w:r>
      <w:r w:rsidR="007B47E0" w:rsidRPr="009C26A1">
        <w:t>&gt;</w:t>
      </w:r>
      <w:bookmarkEnd w:id="30"/>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1" w:name="_Toc185065415"/>
      <w:r w:rsidR="007B47E0" w:rsidRPr="009C26A1">
        <w:t>&lt;</w:t>
      </w:r>
      <w:r w:rsidR="002B600F" w:rsidRPr="009C26A1">
        <w:t>titre</w:t>
      </w:r>
      <w:r w:rsidR="007B47E0" w:rsidRPr="009C26A1">
        <w:t>&gt;</w:t>
      </w:r>
      <w:bookmarkEnd w:id="31"/>
    </w:p>
    <w:p w:rsidR="001E184B" w:rsidRPr="009C26A1" w:rsidRDefault="0008608F" w:rsidP="001E184B">
      <w:pPr>
        <w:sectPr w:rsidR="001E184B" w:rsidRPr="009C26A1" w:rsidSect="0006140F">
          <w:headerReference w:type="default" r:id="rId42"/>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2" w:name="_Toc185065416"/>
      <w:r w:rsidR="007B47E0" w:rsidRPr="009C26A1">
        <w:t>&lt;</w:t>
      </w:r>
      <w:r w:rsidR="002B600F" w:rsidRPr="009C26A1">
        <w:t>titre</w:t>
      </w:r>
      <w:r w:rsidR="007B47E0" w:rsidRPr="009C26A1">
        <w:t>&gt;</w:t>
      </w:r>
      <w:bookmarkEnd w:id="32"/>
    </w:p>
    <w:p w:rsidR="001E184B" w:rsidRPr="009C26A1" w:rsidRDefault="0008608F" w:rsidP="00564555">
      <w:pPr>
        <w:sectPr w:rsidR="001E184B" w:rsidRPr="009C26A1" w:rsidSect="0006140F">
          <w:headerReference w:type="default" r:id="rId4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7"/>
      <w:r w:rsidR="007B47E0" w:rsidRPr="009C26A1">
        <w:t>&lt;</w:t>
      </w:r>
      <w:r w:rsidR="002B600F" w:rsidRPr="009C26A1">
        <w:t>titre</w:t>
      </w:r>
      <w:r w:rsidR="007B47E0" w:rsidRPr="009C26A1">
        <w:t>&gt;</w:t>
      </w:r>
      <w:bookmarkEnd w:id="33"/>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8"/>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headerReference w:type="default" r:id="rId4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9"/>
      <w:r w:rsidR="007B47E0" w:rsidRPr="009C26A1">
        <w:t>&lt;</w:t>
      </w:r>
      <w:r w:rsidR="002B600F" w:rsidRPr="009C26A1">
        <w:t>titre</w:t>
      </w:r>
      <w:r w:rsidR="007B47E0" w:rsidRPr="009C26A1">
        <w:t>&gt;</w:t>
      </w:r>
      <w:bookmarkEnd w:id="35"/>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20"/>
      <w:r w:rsidR="007B47E0" w:rsidRPr="009C26A1">
        <w:t>&lt;</w:t>
      </w:r>
      <w:r w:rsidR="002B600F" w:rsidRPr="009C26A1">
        <w:t>titre</w:t>
      </w:r>
      <w:r w:rsidR="007B47E0" w:rsidRPr="009C26A1">
        <w:t>&gt;</w:t>
      </w:r>
      <w:bookmarkEnd w:id="36"/>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1"/>
      <w:r w:rsidR="009D4335" w:rsidRPr="009C26A1">
        <w:t>&lt;</w:t>
      </w:r>
      <w:r w:rsidR="002B600F" w:rsidRPr="009C26A1">
        <w:t>titre</w:t>
      </w:r>
      <w:r w:rsidR="009D4335" w:rsidRPr="009C26A1">
        <w:t>&gt;</w:t>
      </w:r>
      <w:bookmarkEnd w:id="37"/>
    </w:p>
    <w:p w:rsidR="009845E2" w:rsidRPr="009C26A1" w:rsidRDefault="0008608F" w:rsidP="00A30B14">
      <w:pPr>
        <w:sectPr w:rsidR="009845E2" w:rsidRPr="009C26A1" w:rsidSect="0006140F">
          <w:headerReference w:type="default" r:id="rId45"/>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8" w:name="_Toc185065422"/>
      <w:r w:rsidRPr="009C26A1">
        <w:lastRenderedPageBreak/>
        <w:t>APPENDICES</w:t>
      </w:r>
      <w:r w:rsidR="00491C01" w:rsidRPr="009C26A1">
        <w:t xml:space="preserve"> &lt;S’il y a lieu&gt;</w:t>
      </w:r>
      <w:bookmarkEnd w:id="38"/>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39" w:name="_Toc185065423"/>
      <w:r w:rsidRPr="009C26A1">
        <w:lastRenderedPageBreak/>
        <w:t>LISTE DE RÉFÉRENCES</w:t>
      </w:r>
      <w:bookmarkEnd w:id="39"/>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0" w:name="_Toc185065424"/>
      <w:r w:rsidRPr="009C26A1">
        <w:lastRenderedPageBreak/>
        <w:t>BIBLIOGRAPHIE</w:t>
      </w:r>
      <w:bookmarkEnd w:id="40"/>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6"/>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3B8D" w:rsidRDefault="006D3B8D">
      <w:r>
        <w:separator/>
      </w:r>
    </w:p>
  </w:endnote>
  <w:endnote w:type="continuationSeparator" w:id="0">
    <w:p w:rsidR="006D3B8D" w:rsidRDefault="006D3B8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3B8D" w:rsidRPr="00062706" w:rsidRDefault="006D3B8D" w:rsidP="00000187">
      <w:pPr>
        <w:pStyle w:val="En-tte"/>
        <w:jc w:val="right"/>
      </w:pPr>
    </w:p>
    <w:p w:rsidR="006D3B8D" w:rsidRDefault="006D3B8D">
      <w:pPr>
        <w:pStyle w:val="En-tte"/>
      </w:pPr>
    </w:p>
    <w:p w:rsidR="006D3B8D" w:rsidRDefault="006D3B8D"/>
    <w:p w:rsidR="006D3B8D" w:rsidRDefault="006D3B8D">
      <w:r>
        <w:separator/>
      </w:r>
    </w:p>
  </w:footnote>
  <w:footnote w:type="continuationSeparator" w:id="0">
    <w:p w:rsidR="006D3B8D" w:rsidRDefault="006D3B8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014AAA" w:rsidP="00772BDF">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081534">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D4751A" w:rsidRDefault="00014AAA" w:rsidP="00104756">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D0B69" w:rsidRDefault="00882C78"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014AAA" w:rsidP="001A71FD">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014AAA" w:rsidP="003C4043">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D4751A" w:rsidRDefault="00014AAA" w:rsidP="00104756">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014AAA" w:rsidP="003C4043">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ED56BC" w:rsidRDefault="00014AAA" w:rsidP="001E3185">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014AAA" w:rsidP="001A71FD">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014AAA" w:rsidP="003C4043">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00187" w:rsidRDefault="00014AAA" w:rsidP="003C4043">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930AC3" w:rsidRDefault="00882C78"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ED56BC" w:rsidRDefault="00014AAA" w:rsidP="001E3185">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ED56BC" w:rsidRDefault="00014AAA" w:rsidP="001E3185">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1A71FD" w:rsidRDefault="00014AAA" w:rsidP="001E3185">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062706" w:rsidRDefault="00014AAA" w:rsidP="00000187">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F83F14" w:rsidRDefault="00014AAA" w:rsidP="00D92E4C">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F83F14" w:rsidRDefault="00014AAA" w:rsidP="00D92E4C">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882C78">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D92E4C" w:rsidRDefault="00014AAA" w:rsidP="006A7830">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081534">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927F85" w:rsidRDefault="00882C78"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3C4A23" w:rsidRDefault="00882C78"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Pr="00C44E33" w:rsidRDefault="00882C78"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C78" w:rsidRDefault="00014AAA" w:rsidP="001A71FD">
    <w:pPr>
      <w:pStyle w:val="En-tte"/>
      <w:jc w:val="right"/>
    </w:pPr>
    <w:r>
      <w:rPr>
        <w:rStyle w:val="Numrodepage"/>
      </w:rPr>
      <w:fldChar w:fldCharType="begin"/>
    </w:r>
    <w:r w:rsidR="00882C78">
      <w:rPr>
        <w:rStyle w:val="Numrodepage"/>
      </w:rPr>
      <w:instrText xml:space="preserve"> PAGE </w:instrText>
    </w:r>
    <w:r>
      <w:rPr>
        <w:rStyle w:val="Numrodepage"/>
      </w:rPr>
      <w:fldChar w:fldCharType="separate"/>
    </w:r>
    <w:r w:rsidR="00081534">
      <w:rPr>
        <w:rStyle w:val="Numrodepage"/>
        <w:noProof/>
      </w:rPr>
      <w:t>17</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03B"/>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A7E"/>
    <w:rsid w:val="00447CA7"/>
    <w:rsid w:val="004552DC"/>
    <w:rsid w:val="00455739"/>
    <w:rsid w:val="004606EE"/>
    <w:rsid w:val="00463451"/>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3B8D"/>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6600"/>
    <w:rsid w:val="00837247"/>
    <w:rsid w:val="00840AC7"/>
    <w:rsid w:val="0084465E"/>
    <w:rsid w:val="00851798"/>
    <w:rsid w:val="0085509D"/>
    <w:rsid w:val="00862158"/>
    <w:rsid w:val="00866022"/>
    <w:rsid w:val="00866F2A"/>
    <w:rsid w:val="008701FC"/>
    <w:rsid w:val="00872250"/>
    <w:rsid w:val="00874DF3"/>
    <w:rsid w:val="00880964"/>
    <w:rsid w:val="00882C78"/>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3CF5"/>
    <w:rsid w:val="00A756CA"/>
    <w:rsid w:val="00A756FC"/>
    <w:rsid w:val="00A7739B"/>
    <w:rsid w:val="00A860A5"/>
    <w:rsid w:val="00A90DD3"/>
    <w:rsid w:val="00A92C5E"/>
    <w:rsid w:val="00A95211"/>
    <w:rsid w:val="00A958E7"/>
    <w:rsid w:val="00A97C4F"/>
    <w:rsid w:val="00AA3337"/>
    <w:rsid w:val="00AA441A"/>
    <w:rsid w:val="00AA6DD5"/>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C2F5F"/>
    <w:rsid w:val="00BD55F2"/>
    <w:rsid w:val="00BD5928"/>
    <w:rsid w:val="00BD59F0"/>
    <w:rsid w:val="00BD6DC6"/>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4FBF"/>
    <w:rsid w:val="00E966E2"/>
    <w:rsid w:val="00E96E57"/>
    <w:rsid w:val="00EA35A8"/>
    <w:rsid w:val="00EA7E65"/>
    <w:rsid w:val="00EB04D1"/>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6.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1.xml"/><Relationship Id="rId42" Type="http://schemas.openxmlformats.org/officeDocument/2006/relationships/header" Target="header19.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0.xml"/><Relationship Id="rId38" Type="http://schemas.openxmlformats.org/officeDocument/2006/relationships/header" Target="header15.xml"/><Relationship Id="rId46" Type="http://schemas.openxmlformats.org/officeDocument/2006/relationships/header" Target="header23.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header" Target="header14.xml"/><Relationship Id="rId40" Type="http://schemas.openxmlformats.org/officeDocument/2006/relationships/header" Target="header17.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header" Target="header13.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header" Target="header12.xml"/><Relationship Id="rId43" Type="http://schemas.openxmlformats.org/officeDocument/2006/relationships/header" Target="header20.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607787-0D97-410E-A169-11C710316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TotalTime>
  <Pages>50</Pages>
  <Words>4594</Words>
  <Characters>25267</Characters>
  <Application>Microsoft Office Word</Application>
  <DocSecurity>0</DocSecurity>
  <Lines>210</Lines>
  <Paragraphs>5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29802</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47</cp:revision>
  <cp:lastPrinted>2007-03-19T17:49:00Z</cp:lastPrinted>
  <dcterms:created xsi:type="dcterms:W3CDTF">2010-07-30T15:06:00Z</dcterms:created>
  <dcterms:modified xsi:type="dcterms:W3CDTF">2010-08-01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